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1BF2CA" w14:textId="7979219B" w:rsidR="00FC34DA" w:rsidRPr="008738A9" w:rsidRDefault="00FC34DA" w:rsidP="00AE0B54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>ĐỀ ÔN TẬP GIỮ</w:t>
      </w:r>
      <w:r w:rsidR="0020433F" w:rsidRPr="004763E1">
        <w:rPr>
          <w:rFonts w:ascii="Times New Roman" w:hAnsi="Times New Roman" w:cs="Times New Roman"/>
          <w:b/>
          <w:bCs/>
          <w:sz w:val="24"/>
          <w:szCs w:val="24"/>
        </w:rPr>
        <w:t>A KÌ II TOÁN 7</w:t>
      </w:r>
      <w:r w:rsidR="008738A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– ĐỀ </w:t>
      </w:r>
      <w:r w:rsidR="00AF30E2">
        <w:rPr>
          <w:rFonts w:ascii="Times New Roman" w:hAnsi="Times New Roman" w:cs="Times New Roman"/>
          <w:b/>
          <w:bCs/>
          <w:sz w:val="24"/>
          <w:szCs w:val="24"/>
          <w:lang w:val="vi-VN"/>
        </w:rPr>
        <w:t>1</w:t>
      </w:r>
    </w:p>
    <w:p w14:paraId="623DEBA0" w14:textId="77777777" w:rsidR="00FC34DA" w:rsidRPr="004763E1" w:rsidRDefault="00FC34DA" w:rsidP="004763E1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TRẮC NGHIỆM </w:t>
      </w:r>
      <w:proofErr w:type="gramStart"/>
      <w:r w:rsidRPr="004763E1">
        <w:rPr>
          <w:rFonts w:ascii="Times New Roman" w:hAnsi="Times New Roman" w:cs="Times New Roman"/>
          <w:b/>
          <w:bCs/>
          <w:sz w:val="24"/>
          <w:szCs w:val="24"/>
        </w:rPr>
        <w:t>( 2</w:t>
      </w:r>
      <w:proofErr w:type="gramEnd"/>
      <w:r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 điểm )</w:t>
      </w:r>
    </w:p>
    <w:p w14:paraId="7C853476" w14:textId="77777777" w:rsidR="0003529A" w:rsidRPr="004763E1" w:rsidRDefault="0003529A" w:rsidP="00AE0B54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4763E1">
        <w:rPr>
          <w:rFonts w:ascii="Times New Roman" w:hAnsi="Times New Roman" w:cs="Times New Roman"/>
          <w:sz w:val="24"/>
          <w:szCs w:val="24"/>
        </w:rPr>
        <w:t>Số học sinh được đánh giá kết quả học tập theo bốn mức (Tốt, Khá, Đạt, Chưa đạt) trong Học kì I của mỗi lớp thuộc khối lớp 7 được thống kê ở bảng sau:</w:t>
      </w:r>
    </w:p>
    <w:p w14:paraId="1D3A93D2" w14:textId="77777777" w:rsidR="0003529A" w:rsidRPr="004763E1" w:rsidRDefault="0003529A" w:rsidP="00E26364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92AADD" wp14:editId="47B1B614">
            <wp:extent cx="4498192" cy="1597915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63965" cy="162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5A9FE" w14:textId="77777777" w:rsidR="0003529A" w:rsidRPr="004763E1" w:rsidRDefault="0003529A" w:rsidP="00AE0B54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>Khối lớp 7 có bao nhiêu học sin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03529A" w:rsidRPr="004763E1" w14:paraId="7599C987" w14:textId="77777777" w:rsidTr="009A472B">
        <w:tc>
          <w:tcPr>
            <w:tcW w:w="2625" w:type="dxa"/>
          </w:tcPr>
          <w:p w14:paraId="6A9752C8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A.200</w:t>
            </w:r>
          </w:p>
        </w:tc>
        <w:tc>
          <w:tcPr>
            <w:tcW w:w="2625" w:type="dxa"/>
          </w:tcPr>
          <w:p w14:paraId="4A4FB6DF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B.202</w:t>
            </w:r>
          </w:p>
        </w:tc>
        <w:tc>
          <w:tcPr>
            <w:tcW w:w="2626" w:type="dxa"/>
          </w:tcPr>
          <w:p w14:paraId="6F275849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C.201</w:t>
            </w:r>
          </w:p>
        </w:tc>
        <w:tc>
          <w:tcPr>
            <w:tcW w:w="2626" w:type="dxa"/>
          </w:tcPr>
          <w:p w14:paraId="5372C91A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D.198</w:t>
            </w:r>
          </w:p>
        </w:tc>
      </w:tr>
    </w:tbl>
    <w:p w14:paraId="27D52D24" w14:textId="77777777" w:rsidR="007A24F0" w:rsidRDefault="007A24F0" w:rsidP="007A24F0">
      <w:pPr>
        <w:rPr>
          <w:rFonts w:ascii="Times New Roman" w:hAnsi="Times New Roman" w:cs="Times New Roman"/>
          <w:b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>Câu 2: Chọn đáp án đú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2"/>
        <w:gridCol w:w="5124"/>
      </w:tblGrid>
      <w:tr w:rsidR="00C224CF" w14:paraId="5671D120" w14:textId="77777777" w:rsidTr="00C224CF">
        <w:tc>
          <w:tcPr>
            <w:tcW w:w="5382" w:type="dxa"/>
          </w:tcPr>
          <w:p w14:paraId="3831838A" w14:textId="77777777" w:rsidR="00C224CF" w:rsidRDefault="00C224CF" w:rsidP="007A24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Biểu đồ đoạn thẳng ở Hình 11 biểu diễn số người tham gia bảo hiểm y tế (BHYT) của nước ta ở một số năm trong giai đoạn từ năm 2010 đến năm 20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24" w:type="dxa"/>
          </w:tcPr>
          <w:p w14:paraId="5E900738" w14:textId="77777777" w:rsidR="00C224CF" w:rsidRDefault="00C224CF" w:rsidP="007A24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07A2F649" wp14:editId="11CEF9E8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179705</wp:posOffset>
                  </wp:positionV>
                  <wp:extent cx="2205990" cy="2182495"/>
                  <wp:effectExtent l="0" t="0" r="3810" b="8255"/>
                  <wp:wrapTopAndBottom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990" cy="2182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67709409" w14:textId="77777777" w:rsidR="007A24F0" w:rsidRDefault="007A24F0" w:rsidP="007A24F0">
      <w:p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>Số người tham gia BHYT năm 2019 tăng bao nhiêu phần trăm so với năm 2016? (làm tròn kết quả đến hàng phần trăm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6"/>
        <w:gridCol w:w="2626"/>
        <w:gridCol w:w="2627"/>
        <w:gridCol w:w="2627"/>
      </w:tblGrid>
      <w:tr w:rsidR="0066291B" w14:paraId="4158C91C" w14:textId="77777777" w:rsidTr="0066291B">
        <w:tc>
          <w:tcPr>
            <w:tcW w:w="2626" w:type="dxa"/>
          </w:tcPr>
          <w:p w14:paraId="64EC0E2F" w14:textId="77777777" w:rsidR="0066291B" w:rsidRDefault="0066291B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Pr="0066291B">
              <w:rPr>
                <w:rFonts w:ascii="Times New Roman" w:hAnsi="Times New Roman" w:cs="Times New Roman"/>
                <w:sz w:val="24"/>
                <w:szCs w:val="24"/>
              </w:rPr>
              <w:t xml:space="preserve">12,94%                   </w:t>
            </w:r>
          </w:p>
        </w:tc>
        <w:tc>
          <w:tcPr>
            <w:tcW w:w="2626" w:type="dxa"/>
          </w:tcPr>
          <w:p w14:paraId="4EE91703" w14:textId="77777777" w:rsidR="0066291B" w:rsidRDefault="0066291B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91B">
              <w:rPr>
                <w:rFonts w:ascii="Times New Roman" w:hAnsi="Times New Roman" w:cs="Times New Roman"/>
                <w:sz w:val="24"/>
                <w:szCs w:val="24"/>
              </w:rPr>
              <w:t xml:space="preserve">B.12,95%                         </w:t>
            </w:r>
          </w:p>
        </w:tc>
        <w:tc>
          <w:tcPr>
            <w:tcW w:w="2627" w:type="dxa"/>
          </w:tcPr>
          <w:p w14:paraId="5F24A42E" w14:textId="77777777" w:rsidR="0066291B" w:rsidRDefault="0066291B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91B">
              <w:rPr>
                <w:rFonts w:ascii="Times New Roman" w:hAnsi="Times New Roman" w:cs="Times New Roman"/>
                <w:sz w:val="24"/>
                <w:szCs w:val="24"/>
              </w:rPr>
              <w:t xml:space="preserve">C.12,96%                    </w:t>
            </w:r>
          </w:p>
        </w:tc>
        <w:tc>
          <w:tcPr>
            <w:tcW w:w="2627" w:type="dxa"/>
          </w:tcPr>
          <w:p w14:paraId="1BBB6D9A" w14:textId="77777777" w:rsidR="0066291B" w:rsidRPr="0066291B" w:rsidRDefault="0066291B" w:rsidP="006629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291B">
              <w:rPr>
                <w:rFonts w:ascii="Times New Roman" w:hAnsi="Times New Roman" w:cs="Times New Roman"/>
                <w:sz w:val="24"/>
                <w:szCs w:val="24"/>
              </w:rPr>
              <w:t>D.112, 94%</w:t>
            </w:r>
          </w:p>
          <w:p w14:paraId="00686E36" w14:textId="77777777" w:rsidR="0066291B" w:rsidRDefault="0066291B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628198F" w14:textId="77777777" w:rsidR="007A24F0" w:rsidRPr="004763E1" w:rsidRDefault="007A24F0" w:rsidP="007A24F0">
      <w:p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4763E1">
        <w:rPr>
          <w:rFonts w:ascii="Times New Roman" w:hAnsi="Times New Roman" w:cs="Times New Roman"/>
          <w:sz w:val="24"/>
          <w:szCs w:val="24"/>
        </w:rPr>
        <w:t>Gieo ngẫu nhiên xúc xắc một lần. Xác suất của biến cố “Mặt xuất hiện của xúc xắc có số chấm là số lẻ và chia hết cho 3”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5"/>
        <w:gridCol w:w="2625"/>
        <w:gridCol w:w="2626"/>
        <w:gridCol w:w="2626"/>
      </w:tblGrid>
      <w:tr w:rsidR="007A24F0" w:rsidRPr="004763E1" w14:paraId="2A0DE12F" w14:textId="77777777" w:rsidTr="007A24F0">
        <w:tc>
          <w:tcPr>
            <w:tcW w:w="2625" w:type="dxa"/>
          </w:tcPr>
          <w:p w14:paraId="4B693168" w14:textId="77777777" w:rsidR="007A24F0" w:rsidRPr="004763E1" w:rsidRDefault="007A24F0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="00B15329"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4C55F3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alt="" style="width:11.1pt;height:31pt;mso-width-percent:0;mso-height-percent:0;mso-width-percent:0;mso-height-percent:0" o:ole="">
                  <v:imagedata r:id="rId7" o:title=""/>
                </v:shape>
                <o:OLEObject Type="Embed" ProgID="Equation.DSMT4" ShapeID="_x0000_i1057" DrawAspect="Content" ObjectID="_1769962196" r:id="rId8"/>
              </w:object>
            </w: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</w:t>
            </w:r>
          </w:p>
        </w:tc>
        <w:tc>
          <w:tcPr>
            <w:tcW w:w="2625" w:type="dxa"/>
          </w:tcPr>
          <w:p w14:paraId="1D992DF0" w14:textId="77777777" w:rsidR="007A24F0" w:rsidRPr="004763E1" w:rsidRDefault="007A24F0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="00B15329"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1DC2A7AF">
                <v:shape id="_x0000_i1056" type="#_x0000_t75" alt="" style="width:12.2pt;height:31pt;mso-width-percent:0;mso-height-percent:0;mso-width-percent:0;mso-height-percent:0" o:ole="">
                  <v:imagedata r:id="rId9" o:title=""/>
                </v:shape>
                <o:OLEObject Type="Embed" ProgID="Equation.DSMT4" ShapeID="_x0000_i1056" DrawAspect="Content" ObjectID="_1769962197" r:id="rId10"/>
              </w:object>
            </w: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</w:p>
        </w:tc>
        <w:tc>
          <w:tcPr>
            <w:tcW w:w="2626" w:type="dxa"/>
          </w:tcPr>
          <w:p w14:paraId="18840AC9" w14:textId="77777777" w:rsidR="007A24F0" w:rsidRPr="004763E1" w:rsidRDefault="007A24F0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="00B15329"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20" w14:anchorId="6EA5D82E">
                <v:shape id="_x0000_i1055" type="#_x0000_t75" alt="" style="width:11.1pt;height:31pt;mso-width-percent:0;mso-height-percent:0;mso-width-percent:0;mso-height-percent:0" o:ole="">
                  <v:imagedata r:id="rId11" o:title=""/>
                </v:shape>
                <o:OLEObject Type="Embed" ProgID="Equation.DSMT4" ShapeID="_x0000_i1055" DrawAspect="Content" ObjectID="_1769962198" r:id="rId12"/>
              </w:object>
            </w: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</w:t>
            </w:r>
          </w:p>
        </w:tc>
        <w:tc>
          <w:tcPr>
            <w:tcW w:w="2626" w:type="dxa"/>
          </w:tcPr>
          <w:p w14:paraId="1C9E7625" w14:textId="77777777" w:rsidR="007A24F0" w:rsidRPr="004763E1" w:rsidRDefault="007A24F0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  <w:r w:rsidR="00B15329"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 w14:anchorId="5D6C14B4">
                <v:shape id="_x0000_i1054" type="#_x0000_t75" alt="" style="width:12.2pt;height:31pt;mso-width-percent:0;mso-height-percent:0;mso-width-percent:0;mso-height-percent:0" o:ole="">
                  <v:imagedata r:id="rId13" o:title=""/>
                </v:shape>
                <o:OLEObject Type="Embed" ProgID="Equation.DSMT4" ShapeID="_x0000_i1054" DrawAspect="Content" ObjectID="_1769962199" r:id="rId14"/>
              </w:object>
            </w:r>
          </w:p>
          <w:p w14:paraId="06273AF8" w14:textId="77777777" w:rsidR="007A24F0" w:rsidRPr="004763E1" w:rsidRDefault="007A24F0" w:rsidP="007A24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1849E8A" w14:textId="77777777" w:rsidR="0003529A" w:rsidRPr="004763E1" w:rsidRDefault="0003529A" w:rsidP="00AE0B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7C30581" w14:textId="77777777" w:rsidR="0003529A" w:rsidRPr="004763E1" w:rsidRDefault="007A24F0" w:rsidP="00AE0B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>Câu 4</w:t>
      </w:r>
      <w:r w:rsidR="0003529A" w:rsidRPr="004763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3529A" w:rsidRPr="004763E1">
        <w:rPr>
          <w:rFonts w:ascii="Times New Roman" w:hAnsi="Times New Roman" w:cs="Times New Roman"/>
          <w:sz w:val="24"/>
          <w:szCs w:val="24"/>
        </w:rPr>
        <w:t>Viết ngẫu nhiên một số có hai chữ số. Xác suất của biến cố “Số tự nhiên được viết ra có tổng các chữ số bằng 5” là:</w:t>
      </w:r>
    </w:p>
    <w:p w14:paraId="5FB6D298" w14:textId="77777777" w:rsidR="0003529A" w:rsidRPr="004763E1" w:rsidRDefault="0003529A" w:rsidP="00AE0B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3529A" w:rsidRPr="004763E1" w14:paraId="1D6D88F8" w14:textId="77777777" w:rsidTr="009A472B">
        <w:tc>
          <w:tcPr>
            <w:tcW w:w="2480" w:type="dxa"/>
          </w:tcPr>
          <w:p w14:paraId="03B9FBEC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color w:val="000000"/>
                <w:position w:val="-24"/>
                <w:sz w:val="24"/>
                <w:szCs w:val="24"/>
                <w:lang w:val="fr-FR"/>
              </w:rPr>
              <w:object w:dxaOrig="639" w:dyaOrig="620" w14:anchorId="7325BC9A">
                <v:shape id="_x0000_i1053" type="#_x0000_t75" alt="" style="width:32.1pt;height:31pt;mso-width-percent:0;mso-height-percent:0;mso-width-percent:0;mso-height-percent:0" o:ole="">
                  <v:imagedata r:id="rId15" o:title=""/>
                </v:shape>
                <o:OLEObject Type="Embed" ProgID="Equation.DSMT4" ShapeID="_x0000_i1053" DrawAspect="Content" ObjectID="_1769962200" r:id="rId16"/>
              </w:object>
            </w:r>
          </w:p>
        </w:tc>
        <w:tc>
          <w:tcPr>
            <w:tcW w:w="2481" w:type="dxa"/>
          </w:tcPr>
          <w:p w14:paraId="11023307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39" w:dyaOrig="620" w14:anchorId="592DF396">
                <v:shape id="_x0000_i1052" type="#_x0000_t75" alt="" style="width:33.25pt;height:31pt;mso-width-percent:0;mso-height-percent:0;mso-width-percent:0;mso-height-percent:0" o:ole="">
                  <v:imagedata r:id="rId17" o:title=""/>
                </v:shape>
                <o:OLEObject Type="Embed" ProgID="Equation.DSMT4" ShapeID="_x0000_i1052" DrawAspect="Content" ObjectID="_1769962201" r:id="rId18"/>
              </w:object>
            </w:r>
          </w:p>
        </w:tc>
        <w:tc>
          <w:tcPr>
            <w:tcW w:w="2481" w:type="dxa"/>
          </w:tcPr>
          <w:p w14:paraId="1C6C400E" w14:textId="77777777" w:rsidR="0003529A" w:rsidRPr="004763E1" w:rsidRDefault="00B15329" w:rsidP="00AE0B54">
            <w:pPr>
              <w:spacing w:line="240" w:lineRule="auto"/>
              <w:ind w:left="-5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60" w:dyaOrig="620" w14:anchorId="76B35D16">
                <v:shape id="_x0000_i1051" type="#_x0000_t75" alt="" style="width:34.35pt;height:31pt;mso-width-percent:0;mso-height-percent:0;mso-width-percent:0;mso-height-percent:0" o:ole="">
                  <v:imagedata r:id="rId19" o:title=""/>
                </v:shape>
                <o:OLEObject Type="Embed" ProgID="Equation.DSMT4" ShapeID="_x0000_i1051" DrawAspect="Content" ObjectID="_1769962202" r:id="rId20"/>
              </w:object>
            </w:r>
          </w:p>
        </w:tc>
        <w:tc>
          <w:tcPr>
            <w:tcW w:w="2481" w:type="dxa"/>
          </w:tcPr>
          <w:p w14:paraId="7FE20883" w14:textId="77777777" w:rsidR="0003529A" w:rsidRPr="004763E1" w:rsidRDefault="00B15329" w:rsidP="00AE0B54">
            <w:pPr>
              <w:spacing w:line="240" w:lineRule="auto"/>
              <w:ind w:left="-75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60" w:dyaOrig="620" w14:anchorId="5CEA4F27">
                <v:shape id="_x0000_i1050" type="#_x0000_t75" alt="" style="width:33.25pt;height:31pt;mso-width-percent:0;mso-height-percent:0;mso-width-percent:0;mso-height-percent:0" o:ole="">
                  <v:imagedata r:id="rId21" o:title=""/>
                </v:shape>
                <o:OLEObject Type="Embed" ProgID="Equation.DSMT4" ShapeID="_x0000_i1050" DrawAspect="Content" ObjectID="_1769962203" r:id="rId22"/>
              </w:object>
            </w:r>
          </w:p>
        </w:tc>
      </w:tr>
    </w:tbl>
    <w:p w14:paraId="0E2C63D8" w14:textId="77777777" w:rsidR="0003529A" w:rsidRPr="004763E1" w:rsidRDefault="007A24F0" w:rsidP="00AE0B54">
      <w:pPr>
        <w:tabs>
          <w:tab w:val="left" w:pos="900"/>
          <w:tab w:val="left" w:pos="2880"/>
          <w:tab w:val="left" w:pos="4860"/>
          <w:tab w:val="left" w:pos="684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>Câu 5</w:t>
      </w:r>
      <w:r w:rsidR="0003529A" w:rsidRPr="004763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3529A" w:rsidRPr="004763E1">
        <w:rPr>
          <w:rFonts w:ascii="Times New Roman" w:hAnsi="Times New Roman" w:cs="Times New Roman"/>
          <w:sz w:val="24"/>
          <w:szCs w:val="24"/>
        </w:rPr>
        <w:t xml:space="preserve">Cho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78" w:dyaOrig="279" w14:anchorId="1BF5C837">
          <v:shape id="Object 11" o:spid="_x0000_i1049" type="#_x0000_t75" alt="" style="width:38.75pt;height:14.4pt;mso-wrap-style:square;mso-width-percent:0;mso-height-percent:0;mso-position-horizontal-relative:page;mso-position-vertical-relative:page;mso-width-percent:0;mso-height-percent:0" o:ole="">
            <v:imagedata r:id="rId23" o:title=""/>
          </v:shape>
          <o:OLEObject Type="Embed" ProgID="Equation.DSMT4" ShapeID="Object 11" DrawAspect="Content" ObjectID="_1769962204" r:id="rId24"/>
        </w:object>
      </w:r>
      <w:r w:rsidR="0003529A" w:rsidRPr="004763E1">
        <w:rPr>
          <w:rFonts w:ascii="Times New Roman" w:hAnsi="Times New Roman" w:cs="Times New Roman"/>
          <w:sz w:val="24"/>
          <w:szCs w:val="24"/>
        </w:rPr>
        <w:t xml:space="preserve">vuông tại A có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380" w14:anchorId="30A8B214">
          <v:shape id="_x0000_i1048" type="#_x0000_t75" alt="" style="width:34.35pt;height:18.85pt;mso-width-percent:0;mso-height-percent:0;mso-width-percent:0;mso-height-percent:0" o:ole="">
            <v:imagedata r:id="rId25" o:title=""/>
          </v:shape>
          <o:OLEObject Type="Embed" ProgID="Equation.DSMT4" ShapeID="_x0000_i1048" DrawAspect="Content" ObjectID="_1769962205" r:id="rId26"/>
        </w:object>
      </w:r>
      <w:r w:rsidR="0003529A" w:rsidRPr="004763E1">
        <w:rPr>
          <w:rFonts w:ascii="Times New Roman" w:hAnsi="Times New Roman" w:cs="Times New Roman"/>
          <w:sz w:val="24"/>
          <w:szCs w:val="24"/>
        </w:rPr>
        <w:t>. Số đo góc B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3529A" w:rsidRPr="004763E1" w14:paraId="1C0D2B60" w14:textId="77777777" w:rsidTr="009A472B">
        <w:tc>
          <w:tcPr>
            <w:tcW w:w="2480" w:type="dxa"/>
          </w:tcPr>
          <w:p w14:paraId="57FF0F76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val="fr-FR"/>
              </w:rPr>
              <w:object w:dxaOrig="680" w:dyaOrig="320" w14:anchorId="56DB2082">
                <v:shape id="_x0000_i1047" type="#_x0000_t75" alt="" style="width:34.35pt;height:16.6pt;mso-width-percent:0;mso-height-percent:0;mso-width-percent:0;mso-height-percent:0" o:ole="">
                  <v:imagedata r:id="rId27" o:title=""/>
                </v:shape>
                <o:OLEObject Type="Embed" ProgID="Equation.DSMT4" ShapeID="_x0000_i1047" DrawAspect="Content" ObjectID="_1769962206" r:id="rId28"/>
              </w:object>
            </w:r>
          </w:p>
        </w:tc>
        <w:tc>
          <w:tcPr>
            <w:tcW w:w="2481" w:type="dxa"/>
          </w:tcPr>
          <w:p w14:paraId="6F011255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320" w14:anchorId="1AF8C046">
                <v:shape id="_x0000_i1046" type="#_x0000_t75" alt="" style="width:34.35pt;height:16.6pt;mso-width-percent:0;mso-height-percent:0;mso-width-percent:0;mso-height-percent:0" o:ole="">
                  <v:imagedata r:id="rId29" o:title=""/>
                </v:shape>
                <o:OLEObject Type="Embed" ProgID="Equation.DSMT4" ShapeID="_x0000_i1046" DrawAspect="Content" ObjectID="_1769962207" r:id="rId30"/>
              </w:object>
            </w:r>
          </w:p>
        </w:tc>
        <w:tc>
          <w:tcPr>
            <w:tcW w:w="2481" w:type="dxa"/>
          </w:tcPr>
          <w:p w14:paraId="1729395F" w14:textId="77777777" w:rsidR="0003529A" w:rsidRPr="004763E1" w:rsidRDefault="00B15329" w:rsidP="00AE0B54">
            <w:pPr>
              <w:spacing w:line="240" w:lineRule="auto"/>
              <w:ind w:left="-5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320" w14:anchorId="77C4DAB3">
                <v:shape id="_x0000_i1045" type="#_x0000_t75" alt="" style="width:34.35pt;height:16.6pt;mso-width-percent:0;mso-height-percent:0;mso-width-percent:0;mso-height-percent:0" o:ole="">
                  <v:imagedata r:id="rId31" o:title=""/>
                </v:shape>
                <o:OLEObject Type="Embed" ProgID="Equation.DSMT4" ShapeID="_x0000_i1045" DrawAspect="Content" ObjectID="_1769962208" r:id="rId32"/>
              </w:object>
            </w:r>
          </w:p>
        </w:tc>
        <w:tc>
          <w:tcPr>
            <w:tcW w:w="2481" w:type="dxa"/>
          </w:tcPr>
          <w:p w14:paraId="238AB9F8" w14:textId="77777777" w:rsidR="0003529A" w:rsidRPr="004763E1" w:rsidRDefault="00B15329" w:rsidP="00AE0B54">
            <w:pPr>
              <w:spacing w:line="240" w:lineRule="auto"/>
              <w:ind w:left="-75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80" w:dyaOrig="320" w14:anchorId="645271C5">
                <v:shape id="_x0000_i1044" type="#_x0000_t75" alt="" style="width:34.35pt;height:16.6pt;mso-width-percent:0;mso-height-percent:0;mso-width-percent:0;mso-height-percent:0" o:ole="">
                  <v:imagedata r:id="rId33" o:title=""/>
                </v:shape>
                <o:OLEObject Type="Embed" ProgID="Equation.DSMT4" ShapeID="_x0000_i1044" DrawAspect="Content" ObjectID="_1769962209" r:id="rId34"/>
              </w:object>
            </w:r>
          </w:p>
        </w:tc>
      </w:tr>
    </w:tbl>
    <w:p w14:paraId="4045B1E8" w14:textId="77777777" w:rsidR="0003529A" w:rsidRPr="004763E1" w:rsidRDefault="007A24F0" w:rsidP="00AE0B54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sz w:val="24"/>
          <w:szCs w:val="24"/>
        </w:rPr>
        <w:t>Câu 6</w:t>
      </w:r>
      <w:r w:rsidR="0003529A" w:rsidRPr="004763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3529A" w:rsidRPr="004763E1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00" w:dyaOrig="279" w14:anchorId="387A18A6">
          <v:shape id="_x0000_i1043" type="#_x0000_t75" alt="" style="width:85.3pt;height:14.4pt;mso-width-percent:0;mso-height-percent:0;mso-width-percent:0;mso-height-percent:0" o:ole="">
            <v:imagedata r:id="rId35" o:title=""/>
          </v:shape>
          <o:OLEObject Type="Embed" ProgID="Equation.DSMT4" ShapeID="_x0000_i1043" DrawAspect="Content" ObjectID="_1769962210" r:id="rId36"/>
        </w:object>
      </w:r>
      <w:r w:rsidR="0003529A" w:rsidRPr="004763E1">
        <w:rPr>
          <w:rFonts w:ascii="Times New Roman" w:hAnsi="Times New Roman" w:cs="Times New Roman"/>
          <w:sz w:val="24"/>
          <w:szCs w:val="24"/>
        </w:rPr>
        <w:t>, AB = 3cm; BC = 4cm; CA = 6cm. Độ dài cạnh EG 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3529A" w:rsidRPr="004763E1" w14:paraId="29DF02A2" w14:textId="77777777" w:rsidTr="009A472B">
        <w:tc>
          <w:tcPr>
            <w:tcW w:w="2480" w:type="dxa"/>
          </w:tcPr>
          <w:p w14:paraId="4CC6D551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val="fr-FR"/>
              </w:rPr>
              <w:object w:dxaOrig="780" w:dyaOrig="279" w14:anchorId="71B34CBF">
                <v:shape id="_x0000_i1042" type="#_x0000_t75" alt="" style="width:38.75pt;height:14.4pt;mso-width-percent:0;mso-height-percent:0;mso-width-percent:0;mso-height-percent:0" o:ole="">
                  <v:imagedata r:id="rId37" o:title=""/>
                </v:shape>
                <o:OLEObject Type="Embed" ProgID="Equation.DSMT4" ShapeID="_x0000_i1042" DrawAspect="Content" ObjectID="_1769962211" r:id="rId38"/>
              </w:object>
            </w:r>
          </w:p>
        </w:tc>
        <w:tc>
          <w:tcPr>
            <w:tcW w:w="2481" w:type="dxa"/>
          </w:tcPr>
          <w:p w14:paraId="02F25B92" w14:textId="77777777" w:rsidR="0003529A" w:rsidRPr="004763E1" w:rsidRDefault="00B15329" w:rsidP="00AE0B54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760" w:dyaOrig="279" w14:anchorId="7B6C3351">
                <v:shape id="_x0000_i1041" type="#_x0000_t75" alt="" style="width:38.75pt;height:14.4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769962212" r:id="rId40"/>
              </w:object>
            </w:r>
          </w:p>
        </w:tc>
        <w:tc>
          <w:tcPr>
            <w:tcW w:w="2481" w:type="dxa"/>
          </w:tcPr>
          <w:p w14:paraId="26AFAD08" w14:textId="77777777" w:rsidR="0003529A" w:rsidRPr="004763E1" w:rsidRDefault="00B15329" w:rsidP="00AE0B54">
            <w:pPr>
              <w:spacing w:line="240" w:lineRule="auto"/>
              <w:ind w:left="-5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760" w:dyaOrig="279" w14:anchorId="0150BF7D">
                <v:shape id="_x0000_i1040" type="#_x0000_t75" alt="" style="width:37.65pt;height:14.4pt;mso-width-percent:0;mso-height-percent:0;mso-width-percent:0;mso-height-percent:0" o:ole="">
                  <v:imagedata r:id="rId41" o:title=""/>
                </v:shape>
                <o:OLEObject Type="Embed" ProgID="Equation.DSMT4" ShapeID="_x0000_i1040" DrawAspect="Content" ObjectID="_1769962213" r:id="rId42"/>
              </w:object>
            </w:r>
          </w:p>
        </w:tc>
        <w:tc>
          <w:tcPr>
            <w:tcW w:w="2481" w:type="dxa"/>
          </w:tcPr>
          <w:p w14:paraId="3C8DE034" w14:textId="77777777" w:rsidR="0003529A" w:rsidRPr="004763E1" w:rsidRDefault="00B15329" w:rsidP="00AE0B54">
            <w:pPr>
              <w:spacing w:line="240" w:lineRule="auto"/>
              <w:ind w:left="-75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780" w:dyaOrig="279" w14:anchorId="46317051">
                <v:shape id="_x0000_i1039" type="#_x0000_t75" alt="" style="width:38.75pt;height:14.4pt;mso-width-percent:0;mso-height-percent:0;mso-width-percent:0;mso-height-percent:0" o:ole="">
                  <v:imagedata r:id="rId43" o:title=""/>
                </v:shape>
                <o:OLEObject Type="Embed" ProgID="Equation.DSMT4" ShapeID="_x0000_i1039" DrawAspect="Content" ObjectID="_1769962214" r:id="rId44"/>
              </w:object>
            </w:r>
          </w:p>
        </w:tc>
      </w:tr>
    </w:tbl>
    <w:p w14:paraId="6B74CF39" w14:textId="77777777" w:rsidR="0003529A" w:rsidRPr="004763E1" w:rsidRDefault="007A24F0" w:rsidP="00AE0B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="0003529A"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03529A" w:rsidRPr="004763E1">
        <w:rPr>
          <w:rFonts w:ascii="Times New Roman" w:hAnsi="Times New Roman" w:cs="Times New Roman"/>
          <w:sz w:val="24"/>
          <w:szCs w:val="24"/>
        </w:rPr>
        <w:t>Chọn câu trả lời đúng:</w:t>
      </w:r>
    </w:p>
    <w:p w14:paraId="7B3EBDC2" w14:textId="77777777" w:rsidR="0003529A" w:rsidRPr="004763E1" w:rsidRDefault="0003529A" w:rsidP="00AE0B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 xml:space="preserve">Cho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562FA05B">
          <v:shape id="_x0000_i1038" type="#_x0000_t75" alt="" style="width:34.35pt;height:14.4pt;mso-width-percent:0;mso-height-percent:0;mso-width-percent:0;mso-height-percent:0" o:ole="">
            <v:imagedata r:id="rId45" o:title=""/>
          </v:shape>
          <o:OLEObject Type="Embed" ProgID="Equation.DSMT4" ShapeID="_x0000_i1038" DrawAspect="Content" ObjectID="_1769962215" r:id="rId46"/>
        </w:object>
      </w:r>
      <w:r w:rsidRPr="004763E1">
        <w:rPr>
          <w:rFonts w:ascii="Times New Roman" w:hAnsi="Times New Roman" w:cs="Times New Roman"/>
          <w:sz w:val="24"/>
          <w:szCs w:val="24"/>
        </w:rPr>
        <w:t xml:space="preserve"> có AB = 3cm; BC= 5cm; AC = 2 cm. So sánh các góc của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161FBC37">
          <v:shape id="_x0000_i1037" type="#_x0000_t75" alt="" style="width:34.35pt;height:14.4pt;mso-width-percent:0;mso-height-percent:0;mso-width-percent:0;mso-height-percent:0" o:ole="">
            <v:imagedata r:id="rId47" o:title=""/>
          </v:shape>
          <o:OLEObject Type="Embed" ProgID="Equation.DSMT4" ShapeID="_x0000_i1037" DrawAspect="Content" ObjectID="_1769962216" r:id="rId48"/>
        </w:object>
      </w:r>
      <w:r w:rsidRPr="004763E1">
        <w:rPr>
          <w:rFonts w:ascii="Times New Roman" w:hAnsi="Times New Roman" w:cs="Times New Roman"/>
          <w:sz w:val="24"/>
          <w:szCs w:val="24"/>
        </w:rPr>
        <w:t xml:space="preserve"> ta được kết quả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03529A" w:rsidRPr="004763E1" w14:paraId="1D80A282" w14:textId="77777777" w:rsidTr="009A472B">
        <w:tc>
          <w:tcPr>
            <w:tcW w:w="5251" w:type="dxa"/>
          </w:tcPr>
          <w:p w14:paraId="3102A5A7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="00B15329"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40" w:dyaOrig="360" w14:anchorId="1D001125">
                <v:shape id="_x0000_i1036" type="#_x0000_t75" alt="" style="width:52.05pt;height:17.7pt;mso-width-percent:0;mso-height-percent:0;mso-width-percent:0;mso-height-percent:0" o:ole="">
                  <v:imagedata r:id="rId49" o:title=""/>
                </v:shape>
                <o:OLEObject Type="Embed" ProgID="Equation.DSMT4" ShapeID="_x0000_i1036" DrawAspect="Content" ObjectID="_1769962217" r:id="rId50"/>
              </w:object>
            </w:r>
          </w:p>
        </w:tc>
        <w:tc>
          <w:tcPr>
            <w:tcW w:w="5251" w:type="dxa"/>
          </w:tcPr>
          <w:p w14:paraId="4D99B9FB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="00B15329"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40" w:dyaOrig="360" w14:anchorId="2A0300FD">
                <v:shape id="_x0000_i1035" type="#_x0000_t75" alt="" style="width:52.05pt;height:17.7pt;mso-width-percent:0;mso-height-percent:0;mso-width-percent:0;mso-height-percent:0" o:ole="">
                  <v:imagedata r:id="rId51" o:title=""/>
                </v:shape>
                <o:OLEObject Type="Embed" ProgID="Equation.DSMT4" ShapeID="_x0000_i1035" DrawAspect="Content" ObjectID="_1769962218" r:id="rId52"/>
              </w:object>
            </w:r>
          </w:p>
        </w:tc>
      </w:tr>
      <w:tr w:rsidR="0003529A" w:rsidRPr="004763E1" w14:paraId="5E2B7DF7" w14:textId="77777777" w:rsidTr="009A472B">
        <w:tc>
          <w:tcPr>
            <w:tcW w:w="5251" w:type="dxa"/>
          </w:tcPr>
          <w:p w14:paraId="6AE72446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="00B15329"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40" w:dyaOrig="360" w14:anchorId="364C8C6D">
                <v:shape id="_x0000_i1034" type="#_x0000_t75" alt="" style="width:52.05pt;height:17.7pt;mso-width-percent:0;mso-height-percent:0;mso-width-percent:0;mso-height-percent:0" o:ole="">
                  <v:imagedata r:id="rId53" o:title=""/>
                </v:shape>
                <o:OLEObject Type="Embed" ProgID="Equation.DSMT4" ShapeID="_x0000_i1034" DrawAspect="Content" ObjectID="_1769962219" r:id="rId54"/>
              </w:object>
            </w:r>
          </w:p>
        </w:tc>
        <w:tc>
          <w:tcPr>
            <w:tcW w:w="5251" w:type="dxa"/>
          </w:tcPr>
          <w:p w14:paraId="40678379" w14:textId="77777777" w:rsidR="0003529A" w:rsidRPr="004763E1" w:rsidRDefault="0003529A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D. </w:t>
            </w:r>
            <w:r w:rsidR="00B15329" w:rsidRPr="00B15329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040" w:dyaOrig="360" w14:anchorId="62A35F4E">
                <v:shape id="_x0000_i1033" type="#_x0000_t75" alt="" style="width:52.05pt;height:17.7pt;mso-width-percent:0;mso-height-percent:0;mso-width-percent:0;mso-height-percent:0" o:ole="">
                  <v:imagedata r:id="rId55" o:title=""/>
                </v:shape>
                <o:OLEObject Type="Embed" ProgID="Equation.DSMT4" ShapeID="_x0000_i1033" DrawAspect="Content" ObjectID="_1769962220" r:id="rId56"/>
              </w:object>
            </w:r>
          </w:p>
        </w:tc>
      </w:tr>
    </w:tbl>
    <w:p w14:paraId="458C51BC" w14:textId="77777777" w:rsidR="00FC34DA" w:rsidRPr="004763E1" w:rsidRDefault="00FC34DA" w:rsidP="007A24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4123"/>
      </w:tblGrid>
      <w:tr w:rsidR="005F59BF" w:rsidRPr="004763E1" w14:paraId="4B156B00" w14:textId="77777777" w:rsidTr="00C224CF">
        <w:tc>
          <w:tcPr>
            <w:tcW w:w="6379" w:type="dxa"/>
          </w:tcPr>
          <w:p w14:paraId="33286D71" w14:textId="77777777" w:rsidR="005F59BF" w:rsidRPr="004763E1" w:rsidRDefault="005F59BF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8: </w:t>
            </w: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>Trong hình bên, MN//BC. Số đo góc C là:</w:t>
            </w:r>
          </w:p>
          <w:p w14:paraId="30FB6137" w14:textId="77777777" w:rsidR="005F59BF" w:rsidRPr="004763E1" w:rsidRDefault="005F59BF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256"/>
              <w:gridCol w:w="1256"/>
              <w:gridCol w:w="1256"/>
              <w:gridCol w:w="1257"/>
            </w:tblGrid>
            <w:tr w:rsidR="005F59BF" w:rsidRPr="004763E1" w14:paraId="335B8ADF" w14:textId="77777777" w:rsidTr="005F59BF">
              <w:tc>
                <w:tcPr>
                  <w:tcW w:w="1256" w:type="dxa"/>
                </w:tcPr>
                <w:p w14:paraId="36CD5AAA" w14:textId="77777777" w:rsidR="005F59BF" w:rsidRPr="004763E1" w:rsidRDefault="005F59BF" w:rsidP="00AE0B5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3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A.</w:t>
                  </w:r>
                  <w:r w:rsidR="00B15329" w:rsidRPr="00B15329">
                    <w:rPr>
                      <w:rFonts w:ascii="Times New Roman" w:hAnsi="Times New Roman" w:cs="Times New Roman"/>
                      <w:noProof/>
                      <w:position w:val="-6"/>
                      <w:sz w:val="24"/>
                      <w:szCs w:val="24"/>
                    </w:rPr>
                    <w:object w:dxaOrig="380" w:dyaOrig="320" w14:anchorId="0D3A8B77">
                      <v:shape id="_x0000_i1032" type="#_x0000_t75" alt="" style="width:18.85pt;height:16.6pt;mso-width-percent:0;mso-height-percent:0;mso-width-percent:0;mso-height-percent:0" o:ole="">
                        <v:imagedata r:id="rId57" o:title=""/>
                      </v:shape>
                      <o:OLEObject Type="Embed" ProgID="Equation.DSMT4" ShapeID="_x0000_i1032" DrawAspect="Content" ObjectID="_1769962221" r:id="rId58"/>
                    </w:object>
                  </w:r>
                </w:p>
              </w:tc>
              <w:tc>
                <w:tcPr>
                  <w:tcW w:w="1256" w:type="dxa"/>
                </w:tcPr>
                <w:p w14:paraId="7F1C03DF" w14:textId="77777777" w:rsidR="005F59BF" w:rsidRPr="004763E1" w:rsidRDefault="005F59BF" w:rsidP="00AE0B5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3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B.</w:t>
                  </w:r>
                  <w:r w:rsidR="00B15329" w:rsidRPr="00B15329">
                    <w:rPr>
                      <w:rFonts w:ascii="Times New Roman" w:hAnsi="Times New Roman" w:cs="Times New Roman"/>
                      <w:noProof/>
                      <w:position w:val="-6"/>
                      <w:sz w:val="24"/>
                      <w:szCs w:val="24"/>
                    </w:rPr>
                    <w:object w:dxaOrig="380" w:dyaOrig="320" w14:anchorId="4D30C5FF">
                      <v:shape id="_x0000_i1031" type="#_x0000_t75" alt="" style="width:18.85pt;height:16.6pt;mso-width-percent:0;mso-height-percent:0;mso-width-percent:0;mso-height-percent:0" o:ole="">
                        <v:imagedata r:id="rId59" o:title=""/>
                      </v:shape>
                      <o:OLEObject Type="Embed" ProgID="Equation.DSMT4" ShapeID="_x0000_i1031" DrawAspect="Content" ObjectID="_1769962222" r:id="rId60"/>
                    </w:object>
                  </w:r>
                </w:p>
              </w:tc>
              <w:tc>
                <w:tcPr>
                  <w:tcW w:w="1256" w:type="dxa"/>
                </w:tcPr>
                <w:p w14:paraId="70CD733A" w14:textId="77777777" w:rsidR="005F59BF" w:rsidRPr="004763E1" w:rsidRDefault="005F59BF" w:rsidP="00AE0B5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3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C.</w:t>
                  </w:r>
                  <w:r w:rsidR="00B15329" w:rsidRPr="00B15329">
                    <w:rPr>
                      <w:rFonts w:ascii="Times New Roman" w:hAnsi="Times New Roman" w:cs="Times New Roman"/>
                      <w:noProof/>
                      <w:position w:val="-6"/>
                      <w:sz w:val="24"/>
                      <w:szCs w:val="24"/>
                    </w:rPr>
                    <w:object w:dxaOrig="380" w:dyaOrig="320" w14:anchorId="286B9B22">
                      <v:shape id="_x0000_i1030" type="#_x0000_t75" alt="" style="width:18.85pt;height:16.6pt;mso-width-percent:0;mso-height-percent:0;mso-width-percent:0;mso-height-percent:0" o:ole="">
                        <v:imagedata r:id="rId61" o:title=""/>
                      </v:shape>
                      <o:OLEObject Type="Embed" ProgID="Equation.DSMT4" ShapeID="_x0000_i1030" DrawAspect="Content" ObjectID="_1769962223" r:id="rId62"/>
                    </w:object>
                  </w:r>
                </w:p>
              </w:tc>
              <w:tc>
                <w:tcPr>
                  <w:tcW w:w="1257" w:type="dxa"/>
                </w:tcPr>
                <w:p w14:paraId="14CA6398" w14:textId="77777777" w:rsidR="005F59BF" w:rsidRPr="004763E1" w:rsidRDefault="005F59BF" w:rsidP="00AE0B5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3E1">
                    <w:rPr>
                      <w:rFonts w:ascii="Times New Roman" w:hAnsi="Times New Roman" w:cs="Times New Roman"/>
                      <w:sz w:val="24"/>
                      <w:szCs w:val="24"/>
                    </w:rPr>
                    <w:t>D.</w:t>
                  </w:r>
                  <w:r w:rsidR="00B15329" w:rsidRPr="00B15329">
                    <w:rPr>
                      <w:rFonts w:ascii="Times New Roman" w:hAnsi="Times New Roman" w:cs="Times New Roman"/>
                      <w:noProof/>
                      <w:position w:val="-6"/>
                      <w:sz w:val="24"/>
                      <w:szCs w:val="24"/>
                    </w:rPr>
                    <w:object w:dxaOrig="380" w:dyaOrig="320" w14:anchorId="6A23AC7E">
                      <v:shape id="_x0000_i1029" type="#_x0000_t75" alt="" style="width:18.85pt;height:16.6pt;mso-width-percent:0;mso-height-percent:0;mso-width-percent:0;mso-height-percent:0" o:ole="">
                        <v:imagedata r:id="rId63" o:title=""/>
                      </v:shape>
                      <o:OLEObject Type="Embed" ProgID="Equation.DSMT4" ShapeID="_x0000_i1029" DrawAspect="Content" ObjectID="_1769962224" r:id="rId64"/>
                    </w:object>
                  </w:r>
                </w:p>
              </w:tc>
            </w:tr>
          </w:tbl>
          <w:p w14:paraId="35CA36E5" w14:textId="5449650D" w:rsidR="005F59BF" w:rsidRPr="004763E1" w:rsidRDefault="005F59BF" w:rsidP="00AE0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</w:p>
        </w:tc>
        <w:tc>
          <w:tcPr>
            <w:tcW w:w="4123" w:type="dxa"/>
          </w:tcPr>
          <w:p w14:paraId="29A8C835" w14:textId="77777777" w:rsidR="005F59BF" w:rsidRPr="004763E1" w:rsidRDefault="005F59BF" w:rsidP="00AE0B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B2ADF2" wp14:editId="5FE06BE1">
                  <wp:extent cx="1193800" cy="101684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4640" cy="1026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FB6BF5C" w14:textId="77777777" w:rsidR="00FC34DA" w:rsidRPr="004763E1" w:rsidRDefault="00B4176D" w:rsidP="00AE0B54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="004763E1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="00FC34DA"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TỰ LUẬN </w:t>
      </w:r>
      <w:proofErr w:type="gramStart"/>
      <w:r w:rsidR="00FC34DA" w:rsidRPr="004763E1">
        <w:rPr>
          <w:rFonts w:ascii="Times New Roman" w:hAnsi="Times New Roman" w:cs="Times New Roman"/>
          <w:b/>
          <w:bCs/>
          <w:sz w:val="24"/>
          <w:szCs w:val="24"/>
        </w:rPr>
        <w:t>( 8</w:t>
      </w:r>
      <w:proofErr w:type="gramEnd"/>
      <w:r w:rsidR="00FC34DA"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 điểm )</w:t>
      </w:r>
    </w:p>
    <w:p w14:paraId="70D7F686" w14:textId="77777777" w:rsidR="00B4176D" w:rsidRPr="004763E1" w:rsidRDefault="007A24F0" w:rsidP="00B4176D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>Bài 1</w:t>
      </w:r>
      <w:r w:rsidR="00B4176D" w:rsidRPr="004763E1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2422"/>
      </w:tblGrid>
      <w:tr w:rsidR="00B4176D" w:rsidRPr="004763E1" w14:paraId="6D25B4E8" w14:textId="77777777" w:rsidTr="00BE0973">
        <w:tc>
          <w:tcPr>
            <w:tcW w:w="8080" w:type="dxa"/>
          </w:tcPr>
          <w:p w14:paraId="2819652C" w14:textId="77777777" w:rsidR="00B4176D" w:rsidRPr="004763E1" w:rsidRDefault="00B4176D" w:rsidP="00B4176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iểu đồ hình quạt tròn (hình bên) biểu diễn kết quả thống </w:t>
            </w:r>
            <w:proofErr w:type="gramStart"/>
            <w:r w:rsidRPr="004763E1">
              <w:rPr>
                <w:rFonts w:ascii="Times New Roman" w:hAnsi="Times New Roman" w:cs="Times New Roman"/>
                <w:bCs/>
                <w:sz w:val="24"/>
                <w:szCs w:val="24"/>
              </w:rPr>
              <w:t>kê(</w:t>
            </w:r>
            <w:proofErr w:type="gramEnd"/>
            <w:r w:rsidRPr="004763E1">
              <w:rPr>
                <w:rFonts w:ascii="Times New Roman" w:hAnsi="Times New Roman" w:cs="Times New Roman"/>
                <w:bCs/>
                <w:sz w:val="24"/>
                <w:szCs w:val="24"/>
              </w:rPr>
              <w:t>tính theo tỉ số phần trăm) chọn loại quả yêu thích nhất trong năm loại: táo, chuối, lê, dưa hấu, cam của 360 học sinh khối lớp 7 ở một trường trung học cơ sở. Mỗi học sinh chỉ được chọn một loại quả khi được hỏi ý kiến.</w:t>
            </w:r>
          </w:p>
          <w:p w14:paraId="714B1170" w14:textId="77777777" w:rsidR="00B4176D" w:rsidRPr="004763E1" w:rsidRDefault="00B4176D" w:rsidP="00B4176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422" w:type="dxa"/>
          </w:tcPr>
          <w:p w14:paraId="67E8E853" w14:textId="77777777" w:rsidR="00B4176D" w:rsidRPr="004763E1" w:rsidRDefault="00B4176D" w:rsidP="00B417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63E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2474DF" wp14:editId="57A59502">
                  <wp:extent cx="1090307" cy="1026000"/>
                  <wp:effectExtent l="0" t="0" r="1905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0307" cy="102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CB745A" w14:textId="6EE81535" w:rsidR="00B4176D" w:rsidRPr="00F23C63" w:rsidRDefault="00B4176D" w:rsidP="00F23C6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F23C63">
        <w:rPr>
          <w:rFonts w:ascii="Times New Roman" w:hAnsi="Times New Roman" w:cs="Times New Roman"/>
          <w:bCs/>
          <w:sz w:val="24"/>
          <w:szCs w:val="24"/>
        </w:rPr>
        <w:t>Lập bảng số liệu thống kê tỉ lệ học sinh yêu thích mỗi loại quả theo mẫu sau:</w:t>
      </w:r>
    </w:p>
    <w:p w14:paraId="0F3B840E" w14:textId="77777777" w:rsidR="00B4176D" w:rsidRPr="004763E1" w:rsidRDefault="00B4176D" w:rsidP="00AE0B54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763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1A0E1B" wp14:editId="499C13A0">
            <wp:extent cx="4924639" cy="8001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12293" cy="814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5BB04" w14:textId="78D78475" w:rsidR="00B4176D" w:rsidRPr="00F23C63" w:rsidRDefault="00B4176D" w:rsidP="00F23C6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F23C63">
        <w:rPr>
          <w:rFonts w:ascii="Times New Roman" w:hAnsi="Times New Roman" w:cs="Times New Roman"/>
          <w:bCs/>
          <w:sz w:val="24"/>
          <w:szCs w:val="24"/>
        </w:rPr>
        <w:t>Lập bảng thống kê số học sinh yêu thích mỗi loại quả theo mẫu sau:</w:t>
      </w:r>
    </w:p>
    <w:p w14:paraId="03246F8F" w14:textId="77777777" w:rsidR="00B4176D" w:rsidRPr="004763E1" w:rsidRDefault="00B4176D" w:rsidP="00B4176D">
      <w:pPr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4763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A9B7AC" wp14:editId="20F7ED18">
            <wp:extent cx="4924639" cy="63666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09337" cy="647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87207" w14:textId="77777777" w:rsidR="00A3510B" w:rsidRPr="004763E1" w:rsidRDefault="00FC34DA" w:rsidP="00AE0B54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>Bài 2:</w:t>
      </w:r>
      <w:r w:rsidR="00A3510B" w:rsidRPr="004763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3510B" w:rsidRPr="004763E1">
        <w:rPr>
          <w:rFonts w:ascii="Times New Roman" w:hAnsi="Times New Roman" w:cs="Times New Roman"/>
          <w:bCs/>
          <w:sz w:val="24"/>
          <w:szCs w:val="24"/>
        </w:rPr>
        <w:t>Viết ngẫu nhiên một số tự nhiên có hai chữ số lớn hơn 50. Tính xác suất của các biến cố sau:</w:t>
      </w:r>
    </w:p>
    <w:p w14:paraId="359B4F69" w14:textId="7C8424FB" w:rsidR="00A3510B" w:rsidRPr="004763E1" w:rsidRDefault="00A3510B" w:rsidP="00A3510B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763E1">
        <w:rPr>
          <w:rFonts w:ascii="Times New Roman" w:hAnsi="Times New Roman" w:cs="Times New Roman"/>
          <w:bCs/>
          <w:sz w:val="24"/>
          <w:szCs w:val="24"/>
        </w:rPr>
        <w:t>“Số tự nhiên được viết ra là bội của 15</w:t>
      </w:r>
      <w:proofErr w:type="gramStart"/>
      <w:r w:rsidRPr="004763E1">
        <w:rPr>
          <w:rFonts w:ascii="Times New Roman" w:hAnsi="Times New Roman" w:cs="Times New Roman"/>
          <w:bCs/>
          <w:sz w:val="24"/>
          <w:szCs w:val="24"/>
        </w:rPr>
        <w:t>”;</w:t>
      </w:r>
      <w:proofErr w:type="gramEnd"/>
    </w:p>
    <w:p w14:paraId="224249F6" w14:textId="748BA385" w:rsidR="00A3510B" w:rsidRPr="004763E1" w:rsidRDefault="00A3510B" w:rsidP="0049386A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763E1">
        <w:rPr>
          <w:rFonts w:ascii="Times New Roman" w:hAnsi="Times New Roman" w:cs="Times New Roman"/>
          <w:bCs/>
          <w:sz w:val="24"/>
          <w:szCs w:val="24"/>
        </w:rPr>
        <w:t>“Số tự nhiên được viế</w:t>
      </w:r>
      <w:r w:rsidR="00930EA9" w:rsidRPr="004763E1">
        <w:rPr>
          <w:rFonts w:ascii="Times New Roman" w:hAnsi="Times New Roman" w:cs="Times New Roman"/>
          <w:bCs/>
          <w:sz w:val="24"/>
          <w:szCs w:val="24"/>
        </w:rPr>
        <w:t>t ra là lập</w:t>
      </w:r>
      <w:r w:rsidRPr="004763E1">
        <w:rPr>
          <w:rFonts w:ascii="Times New Roman" w:hAnsi="Times New Roman" w:cs="Times New Roman"/>
          <w:bCs/>
          <w:sz w:val="24"/>
          <w:szCs w:val="24"/>
        </w:rPr>
        <w:t xml:space="preserve"> phương của một số tự nhiên”</w:t>
      </w:r>
      <w:r w:rsidR="0049386A" w:rsidRPr="004763E1">
        <w:rPr>
          <w:rFonts w:ascii="Times New Roman" w:hAnsi="Times New Roman" w:cs="Times New Roman"/>
          <w:bCs/>
          <w:sz w:val="24"/>
          <w:szCs w:val="24"/>
        </w:rPr>
        <w:t>.</w:t>
      </w:r>
    </w:p>
    <w:p w14:paraId="641C1B89" w14:textId="77777777" w:rsidR="006417AE" w:rsidRPr="004763E1" w:rsidRDefault="006417AE" w:rsidP="006417AE">
      <w:p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b/>
          <w:bCs/>
          <w:sz w:val="24"/>
          <w:szCs w:val="24"/>
        </w:rPr>
        <w:t>Bài 3:</w:t>
      </w:r>
      <w:r w:rsidRPr="004763E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763E1">
        <w:rPr>
          <w:rFonts w:ascii="Times New Roman" w:hAnsi="Times New Roman" w:cs="Times New Roman"/>
          <w:sz w:val="24"/>
          <w:szCs w:val="24"/>
        </w:rPr>
        <w:t xml:space="preserve">Cho </w:t>
      </w:r>
      <w:r w:rsidR="00B15329" w:rsidRPr="00B1532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624F809E">
          <v:shape id="_x0000_i1028" type="#_x0000_t75" alt="" style="width:34.35pt;height:14.4pt;mso-width-percent:0;mso-height-percent:0;mso-width-percent:0;mso-height-percent:0" o:ole="">
            <v:imagedata r:id="rId69" o:title=""/>
          </v:shape>
          <o:OLEObject Type="Embed" ProgID="Equation.DSMT4" ShapeID="_x0000_i1028" DrawAspect="Content" ObjectID="_1769962225" r:id="rId70"/>
        </w:object>
      </w:r>
      <w:r w:rsidRPr="004763E1">
        <w:rPr>
          <w:rFonts w:ascii="Times New Roman" w:hAnsi="Times New Roman" w:cs="Times New Roman"/>
          <w:sz w:val="24"/>
          <w:szCs w:val="24"/>
        </w:rPr>
        <w:t xml:space="preserve"> (AB &lt; AC). Trên cạnh AC lấy điểm M sao cho AB = AM. Kẻ tia phân giác của góc BAC cắt cạnh BC tại D.</w:t>
      </w:r>
    </w:p>
    <w:p w14:paraId="25594750" w14:textId="77777777" w:rsidR="006417AE" w:rsidRPr="004763E1" w:rsidRDefault="006417AE" w:rsidP="006417AE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B15329" w:rsidRPr="00B1532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600" w:dyaOrig="260" w14:anchorId="46DA4F1D">
          <v:shape id="_x0000_i1027" type="#_x0000_t75" alt="" style="width:79.75pt;height:13.3pt;mso-width-percent:0;mso-height-percent:0;mso-width-percent:0;mso-height-percent:0" o:ole="">
            <v:imagedata r:id="rId71" o:title=""/>
          </v:shape>
          <o:OLEObject Type="Embed" ProgID="Equation.DSMT4" ShapeID="_x0000_i1027" DrawAspect="Content" ObjectID="_1769962226" r:id="rId72"/>
        </w:object>
      </w:r>
      <w:r w:rsidR="0049386A" w:rsidRPr="004763E1">
        <w:rPr>
          <w:rFonts w:ascii="Times New Roman" w:hAnsi="Times New Roman" w:cs="Times New Roman"/>
          <w:sz w:val="24"/>
          <w:szCs w:val="24"/>
        </w:rPr>
        <w:t>và DB =</w:t>
      </w:r>
      <w:proofErr w:type="gramStart"/>
      <w:r w:rsidR="0049386A" w:rsidRPr="004763E1">
        <w:rPr>
          <w:rFonts w:ascii="Times New Roman" w:hAnsi="Times New Roman" w:cs="Times New Roman"/>
          <w:sz w:val="24"/>
          <w:szCs w:val="24"/>
        </w:rPr>
        <w:t>DM;</w:t>
      </w:r>
      <w:proofErr w:type="gramEnd"/>
    </w:p>
    <w:p w14:paraId="6D119B28" w14:textId="35F2F4E5" w:rsidR="006417AE" w:rsidRPr="004763E1" w:rsidRDefault="006417AE" w:rsidP="006417AE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>Chứ</w:t>
      </w:r>
      <w:r w:rsidR="0049386A" w:rsidRPr="004763E1">
        <w:rPr>
          <w:rFonts w:ascii="Times New Roman" w:hAnsi="Times New Roman" w:cs="Times New Roman"/>
          <w:sz w:val="24"/>
          <w:szCs w:val="24"/>
        </w:rPr>
        <w:t xml:space="preserve">ng minh </w:t>
      </w:r>
      <w:r w:rsidR="00F23C6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D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MD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;</m:t>
        </m:r>
      </m:oMath>
    </w:p>
    <w:p w14:paraId="577A383A" w14:textId="77777777" w:rsidR="006417AE" w:rsidRPr="004763E1" w:rsidRDefault="006417AE" w:rsidP="006417AE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 xml:space="preserve">Nối BM cắt AD tại I. Chứng minh: </w:t>
      </w:r>
      <w:r w:rsidR="00B15329" w:rsidRPr="00B1532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460" w:dyaOrig="260" w14:anchorId="2A7142A9">
          <v:shape id="_x0000_i1026" type="#_x0000_t75" alt="" style="width:73.1pt;height:13.3pt;mso-width-percent:0;mso-height-percent:0;mso-width-percent:0;mso-height-percent:0" o:ole="">
            <v:imagedata r:id="rId73" o:title=""/>
          </v:shape>
          <o:OLEObject Type="Embed" ProgID="Equation.DSMT4" ShapeID="_x0000_i1026" DrawAspect="Content" ObjectID="_1769962227" r:id="rId74"/>
        </w:object>
      </w:r>
      <w:r w:rsidRPr="004763E1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="00B15329" w:rsidRPr="00B1532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080" w:dyaOrig="260" w14:anchorId="508E22E0">
          <v:shape id="_x0000_i1025" type="#_x0000_t75" alt="" style="width:54.3pt;height:13.3pt;mso-width-percent:0;mso-height-percent:0;mso-width-percent:0;mso-height-percent:0" o:ole="">
            <v:imagedata r:id="rId75" o:title=""/>
          </v:shape>
          <o:OLEObject Type="Embed" ProgID="Equation.DSMT4" ShapeID="_x0000_i1025" DrawAspect="Content" ObjectID="_1769962228" r:id="rId76"/>
        </w:object>
      </w:r>
      <w:r w:rsidRPr="004763E1">
        <w:rPr>
          <w:rFonts w:ascii="Times New Roman" w:hAnsi="Times New Roman" w:cs="Times New Roman"/>
          <w:sz w:val="24"/>
          <w:szCs w:val="24"/>
        </w:rPr>
        <w:t>;</w:t>
      </w:r>
    </w:p>
    <w:p w14:paraId="06CBFC17" w14:textId="3C0172BE" w:rsidR="00465E30" w:rsidRPr="00E26364" w:rsidRDefault="006417AE" w:rsidP="00E2636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4763E1">
        <w:rPr>
          <w:rFonts w:ascii="Times New Roman" w:hAnsi="Times New Roman" w:cs="Times New Roman"/>
          <w:sz w:val="24"/>
          <w:szCs w:val="24"/>
        </w:rPr>
        <w:t>Trên tia đối của tia BA lấy điểm N sao cho BN = CM. Chứng minh ba điểm M,N,</w:t>
      </w:r>
      <w:r w:rsidR="00F4361B">
        <w:rPr>
          <w:rFonts w:ascii="Times New Roman" w:hAnsi="Times New Roman" w:cs="Times New Roman"/>
          <w:sz w:val="24"/>
          <w:szCs w:val="24"/>
          <w:lang w:val="vi-VN"/>
        </w:rPr>
        <w:t xml:space="preserve"> D</w:t>
      </w:r>
      <w:r w:rsidRPr="004763E1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sectPr w:rsidR="00465E30" w:rsidRPr="00E26364" w:rsidSect="00B15329">
      <w:pgSz w:w="12240" w:h="15840"/>
      <w:pgMar w:top="567" w:right="862" w:bottom="567" w:left="86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40D1A"/>
    <w:multiLevelType w:val="hybridMultilevel"/>
    <w:tmpl w:val="2322223E"/>
    <w:lvl w:ilvl="0" w:tplc="989C04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CF5595"/>
    <w:multiLevelType w:val="hybridMultilevel"/>
    <w:tmpl w:val="26D2C6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34E0F"/>
    <w:multiLevelType w:val="hybridMultilevel"/>
    <w:tmpl w:val="F9D858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EA3430"/>
    <w:multiLevelType w:val="hybridMultilevel"/>
    <w:tmpl w:val="AF8C41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72134F"/>
    <w:multiLevelType w:val="hybridMultilevel"/>
    <w:tmpl w:val="9E7C6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27093C"/>
    <w:multiLevelType w:val="hybridMultilevel"/>
    <w:tmpl w:val="6D84C5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5F1E04"/>
    <w:multiLevelType w:val="hybridMultilevel"/>
    <w:tmpl w:val="50CC198A"/>
    <w:lvl w:ilvl="0" w:tplc="1E7027EE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9A0E4E"/>
    <w:multiLevelType w:val="hybridMultilevel"/>
    <w:tmpl w:val="BC103A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BE5907"/>
    <w:multiLevelType w:val="hybridMultilevel"/>
    <w:tmpl w:val="906C1B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5504E7"/>
    <w:multiLevelType w:val="hybridMultilevel"/>
    <w:tmpl w:val="B9CAF57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9E0DD4"/>
    <w:multiLevelType w:val="hybridMultilevel"/>
    <w:tmpl w:val="0AEC7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9A61D6"/>
    <w:multiLevelType w:val="hybridMultilevel"/>
    <w:tmpl w:val="F8882CCC"/>
    <w:lvl w:ilvl="0" w:tplc="92DA3D96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3E57E5"/>
    <w:multiLevelType w:val="hybridMultilevel"/>
    <w:tmpl w:val="B9CAF570"/>
    <w:lvl w:ilvl="0" w:tplc="4B14B5E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CE6280"/>
    <w:multiLevelType w:val="hybridMultilevel"/>
    <w:tmpl w:val="BF42F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444B09"/>
    <w:multiLevelType w:val="hybridMultilevel"/>
    <w:tmpl w:val="D14A9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070DDF"/>
    <w:multiLevelType w:val="hybridMultilevel"/>
    <w:tmpl w:val="19F8A0AC"/>
    <w:lvl w:ilvl="0" w:tplc="DAC200C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F02945"/>
    <w:multiLevelType w:val="hybridMultilevel"/>
    <w:tmpl w:val="2D3A83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2200306">
    <w:abstractNumId w:val="4"/>
  </w:num>
  <w:num w:numId="2" w16cid:durableId="1448937209">
    <w:abstractNumId w:val="12"/>
  </w:num>
  <w:num w:numId="3" w16cid:durableId="1516652407">
    <w:abstractNumId w:val="6"/>
  </w:num>
  <w:num w:numId="4" w16cid:durableId="1280257132">
    <w:abstractNumId w:val="2"/>
  </w:num>
  <w:num w:numId="5" w16cid:durableId="500852846">
    <w:abstractNumId w:val="11"/>
  </w:num>
  <w:num w:numId="6" w16cid:durableId="1533372793">
    <w:abstractNumId w:val="16"/>
  </w:num>
  <w:num w:numId="7" w16cid:durableId="866673163">
    <w:abstractNumId w:val="14"/>
  </w:num>
  <w:num w:numId="8" w16cid:durableId="161165599">
    <w:abstractNumId w:val="9"/>
  </w:num>
  <w:num w:numId="9" w16cid:durableId="297534519">
    <w:abstractNumId w:val="8"/>
  </w:num>
  <w:num w:numId="10" w16cid:durableId="310183607">
    <w:abstractNumId w:val="7"/>
  </w:num>
  <w:num w:numId="11" w16cid:durableId="1580361368">
    <w:abstractNumId w:val="3"/>
  </w:num>
  <w:num w:numId="12" w16cid:durableId="288323462">
    <w:abstractNumId w:val="15"/>
  </w:num>
  <w:num w:numId="13" w16cid:durableId="1742679280">
    <w:abstractNumId w:val="13"/>
  </w:num>
  <w:num w:numId="14" w16cid:durableId="1328627401">
    <w:abstractNumId w:val="10"/>
  </w:num>
  <w:num w:numId="15" w16cid:durableId="1969630372">
    <w:abstractNumId w:val="1"/>
  </w:num>
  <w:num w:numId="16" w16cid:durableId="765728928">
    <w:abstractNumId w:val="0"/>
  </w:num>
  <w:num w:numId="17" w16cid:durableId="89771336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4DA"/>
    <w:rsid w:val="0003529A"/>
    <w:rsid w:val="00162B26"/>
    <w:rsid w:val="001C2C94"/>
    <w:rsid w:val="0020433F"/>
    <w:rsid w:val="00291B73"/>
    <w:rsid w:val="002A3287"/>
    <w:rsid w:val="002A4285"/>
    <w:rsid w:val="00465E30"/>
    <w:rsid w:val="004763E1"/>
    <w:rsid w:val="0049300B"/>
    <w:rsid w:val="0049386A"/>
    <w:rsid w:val="004E06C9"/>
    <w:rsid w:val="005247F6"/>
    <w:rsid w:val="005F59BF"/>
    <w:rsid w:val="006417AE"/>
    <w:rsid w:val="00646D8A"/>
    <w:rsid w:val="0066291B"/>
    <w:rsid w:val="006C0BE8"/>
    <w:rsid w:val="007A24F0"/>
    <w:rsid w:val="007C6036"/>
    <w:rsid w:val="008738A9"/>
    <w:rsid w:val="00930EA9"/>
    <w:rsid w:val="009A6960"/>
    <w:rsid w:val="009F114E"/>
    <w:rsid w:val="00A3510B"/>
    <w:rsid w:val="00A718C3"/>
    <w:rsid w:val="00A822A7"/>
    <w:rsid w:val="00AA7F73"/>
    <w:rsid w:val="00AE0B54"/>
    <w:rsid w:val="00AF30E2"/>
    <w:rsid w:val="00B15329"/>
    <w:rsid w:val="00B4176D"/>
    <w:rsid w:val="00BE0973"/>
    <w:rsid w:val="00BE7088"/>
    <w:rsid w:val="00C12CBB"/>
    <w:rsid w:val="00C224CF"/>
    <w:rsid w:val="00D415E7"/>
    <w:rsid w:val="00E26364"/>
    <w:rsid w:val="00E63BE3"/>
    <w:rsid w:val="00F23C63"/>
    <w:rsid w:val="00F4361B"/>
    <w:rsid w:val="00F82EF7"/>
    <w:rsid w:val="00FC3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6F3A95"/>
  <w15:chartTrackingRefBased/>
  <w15:docId w15:val="{45F93126-8A4C-4159-AF09-A736F4E3C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34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4DA"/>
    <w:pPr>
      <w:ind w:left="720"/>
      <w:contextualSpacing/>
    </w:pPr>
  </w:style>
  <w:style w:type="table" w:styleId="TableGrid">
    <w:name w:val="Table Grid"/>
    <w:basedOn w:val="TableNormal"/>
    <w:uiPriority w:val="39"/>
    <w:rsid w:val="00FC34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23C6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5.png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png"/><Relationship Id="rId74" Type="http://schemas.openxmlformats.org/officeDocument/2006/relationships/oleObject" Target="embeddings/oleObject32.bin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6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4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png"/><Relationship Id="rId73" Type="http://schemas.openxmlformats.org/officeDocument/2006/relationships/image" Target="media/image38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7" Type="http://schemas.openxmlformats.org/officeDocument/2006/relationships/image" Target="media/image3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2</Pages>
  <Words>478</Words>
  <Characters>2728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1-31T03:27:00Z</cp:lastPrinted>
  <dcterms:created xsi:type="dcterms:W3CDTF">2023-02-12T08:39:00Z</dcterms:created>
  <dcterms:modified xsi:type="dcterms:W3CDTF">2024-02-20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